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14A1" w:rsidRPr="00883D91" w:rsidRDefault="009814A1" w:rsidP="009814A1">
      <w:pPr>
        <w:tabs>
          <w:tab w:val="left" w:pos="900"/>
          <w:tab w:val="left" w:pos="990"/>
          <w:tab w:val="left" w:pos="5850"/>
        </w:tabs>
        <w:jc w:val="center"/>
        <w:rPr>
          <w:b/>
          <w:sz w:val="26"/>
          <w:szCs w:val="26"/>
        </w:rPr>
      </w:pPr>
      <w:r w:rsidRPr="00883D91">
        <w:rPr>
          <w:b/>
          <w:sz w:val="26"/>
          <w:szCs w:val="26"/>
        </w:rPr>
        <w:t>ĐÁP ÁN</w:t>
      </w:r>
      <w:r w:rsidR="00800DAC">
        <w:rPr>
          <w:b/>
          <w:sz w:val="26"/>
          <w:szCs w:val="26"/>
        </w:rPr>
        <w:t xml:space="preserve"> KHỐI 11 NGAY 10/03/2018</w:t>
      </w:r>
    </w:p>
    <w:p w:rsidR="00883D91" w:rsidRPr="00883D91" w:rsidRDefault="00883D91" w:rsidP="00883D91">
      <w:pPr>
        <w:rPr>
          <w:sz w:val="26"/>
          <w:szCs w:val="26"/>
        </w:rPr>
      </w:pPr>
      <w:r w:rsidRPr="00883D91">
        <w:rPr>
          <w:sz w:val="26"/>
          <w:szCs w:val="26"/>
          <w:u w:val="single"/>
        </w:rPr>
        <w:t>Câu 1:</w:t>
      </w:r>
      <w:r w:rsidRPr="00883D91">
        <w:rPr>
          <w:sz w:val="26"/>
          <w:szCs w:val="26"/>
        </w:rPr>
        <w:t xml:space="preserve"> (6đ)</w:t>
      </w:r>
    </w:p>
    <w:p w:rsidR="00883D91" w:rsidRPr="00883D91" w:rsidRDefault="00883D91" w:rsidP="00883D91">
      <w:pPr>
        <w:rPr>
          <w:sz w:val="26"/>
          <w:szCs w:val="26"/>
        </w:rPr>
      </w:pPr>
      <w:proofErr w:type="gramStart"/>
      <w:r w:rsidRPr="00883D91">
        <w:rPr>
          <w:sz w:val="26"/>
          <w:szCs w:val="26"/>
        </w:rPr>
        <w:t>a</w:t>
      </w:r>
      <w:proofErr w:type="gramEnd"/>
      <w:r w:rsidRPr="00883D91">
        <w:rPr>
          <w:sz w:val="26"/>
          <w:szCs w:val="26"/>
        </w:rPr>
        <w:t xml:space="preserve">, (1.5đ) </w:t>
      </w:r>
      <w:r w:rsidRPr="00883D91">
        <w:rPr>
          <w:position w:val="-24"/>
          <w:sz w:val="26"/>
          <w:szCs w:val="26"/>
        </w:rPr>
        <w:object w:dxaOrig="1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4pt;height:41.15pt" o:ole="">
            <v:imagedata r:id="rId6" o:title=""/>
          </v:shape>
          <o:OLEObject Type="Embed" ProgID="Equation.DSMT4" ShapeID="_x0000_i1025" DrawAspect="Content" ObjectID="_1582372045" r:id="rId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88"/>
        <w:gridCol w:w="2088"/>
      </w:tblGrid>
      <w:tr w:rsidR="00883D91" w:rsidRPr="00883D91" w:rsidTr="00E07D66">
        <w:tc>
          <w:tcPr>
            <w:tcW w:w="7488" w:type="dxa"/>
          </w:tcPr>
          <w:p w:rsidR="00883D91" w:rsidRPr="00883D91" w:rsidRDefault="00883D91" w:rsidP="002875B1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 </w:t>
            </w:r>
            <w:r w:rsidRPr="00883D91">
              <w:rPr>
                <w:position w:val="-28"/>
                <w:sz w:val="26"/>
                <w:szCs w:val="26"/>
              </w:rPr>
              <w:object w:dxaOrig="2000" w:dyaOrig="700">
                <v:shape id="_x0000_i1026" type="#_x0000_t75" style="width:122.65pt;height:43.9pt" o:ole="">
                  <v:imagedata r:id="rId8" o:title=""/>
                </v:shape>
                <o:OLEObject Type="Embed" ProgID="Equation.DSMT4" ShapeID="_x0000_i1026" DrawAspect="Content" ObjectID="_1582372046" r:id="rId9"/>
              </w:object>
            </w:r>
            <w:r w:rsidR="002875B1">
              <w:rPr>
                <w:position w:val="-28"/>
                <w:sz w:val="26"/>
                <w:szCs w:val="26"/>
              </w:rPr>
              <w:t xml:space="preserve">             </w:t>
            </w:r>
            <w:r w:rsidR="002875B1">
              <w:rPr>
                <w:sz w:val="26"/>
                <w:szCs w:val="26"/>
              </w:rPr>
              <w:t xml:space="preserve">hay          </w:t>
            </w:r>
            <w:r w:rsidR="002875B1" w:rsidRPr="00883D91">
              <w:rPr>
                <w:sz w:val="26"/>
                <w:szCs w:val="26"/>
              </w:rPr>
              <w:t>=</w:t>
            </w:r>
            <w:r w:rsidR="002875B1" w:rsidRPr="002875B1">
              <w:rPr>
                <w:position w:val="-54"/>
                <w:sz w:val="26"/>
                <w:szCs w:val="26"/>
              </w:rPr>
              <w:object w:dxaOrig="2040" w:dyaOrig="960">
                <v:shape id="_x0000_i1041" type="#_x0000_t75" style="width:125pt;height:60.15pt" o:ole="">
                  <v:imagedata r:id="rId10" o:title=""/>
                </v:shape>
                <o:OLEObject Type="Embed" ProgID="Equation.DSMT4" ShapeID="_x0000_i1041" DrawAspect="Content" ObjectID="_1582372047" r:id="rId11"/>
              </w:objec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 </w:t>
            </w:r>
            <w:r w:rsidRPr="00883D91">
              <w:rPr>
                <w:position w:val="-24"/>
                <w:sz w:val="26"/>
                <w:szCs w:val="26"/>
              </w:rPr>
              <w:object w:dxaOrig="1200" w:dyaOrig="660">
                <v:shape id="_x0000_i1027" type="#_x0000_t75" style="width:72.8pt;height:41.15pt" o:ole="">
                  <v:imagedata r:id="rId12" o:title=""/>
                </v:shape>
                <o:OLEObject Type="Embed" ProgID="Equation.DSMT4" ShapeID="_x0000_i1027" DrawAspect="Content" ObjectID="_1582372048" r:id="rId13"/>
              </w:objec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 </w:t>
            </w:r>
            <w:r w:rsidRPr="00883D91">
              <w:rPr>
                <w:position w:val="-24"/>
                <w:sz w:val="26"/>
                <w:szCs w:val="26"/>
              </w:rPr>
              <w:object w:dxaOrig="360" w:dyaOrig="620">
                <v:shape id="_x0000_i1028" type="#_x0000_t75" style="width:23.35pt;height:35.6pt" o:ole="">
                  <v:imagedata r:id="rId14" o:title=""/>
                </v:shape>
                <o:OLEObject Type="Embed" ProgID="Equation.DSMT4" ShapeID="_x0000_i1028" DrawAspect="Content" ObjectID="_1582372049" r:id="rId15"/>
              </w:objec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</w:tbl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  <w:proofErr w:type="gramStart"/>
      <w:r w:rsidRPr="00883D91">
        <w:rPr>
          <w:sz w:val="26"/>
          <w:szCs w:val="26"/>
        </w:rPr>
        <w:t>b</w:t>
      </w:r>
      <w:proofErr w:type="gramEnd"/>
      <w:r w:rsidRPr="00883D91">
        <w:rPr>
          <w:sz w:val="26"/>
          <w:szCs w:val="26"/>
        </w:rPr>
        <w:t xml:space="preserve">, (1.5đ) </w:t>
      </w:r>
      <w:r w:rsidRPr="00883D91">
        <w:rPr>
          <w:position w:val="-24"/>
          <w:sz w:val="26"/>
          <w:szCs w:val="26"/>
        </w:rPr>
        <w:object w:dxaOrig="1800" w:dyaOrig="700">
          <v:shape id="_x0000_i1029" type="#_x0000_t75" style="width:110.35pt;height:43.9pt" o:ole="">
            <v:imagedata r:id="rId16" o:title=""/>
          </v:shape>
          <o:OLEObject Type="Embed" ProgID="Equation.DSMT4" ShapeID="_x0000_i1029" DrawAspect="Content" ObjectID="_1582372050" r:id="rId1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88"/>
        <w:gridCol w:w="2088"/>
      </w:tblGrid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 </w:t>
            </w:r>
            <w:r w:rsidRPr="00883D91">
              <w:rPr>
                <w:position w:val="-46"/>
                <w:sz w:val="26"/>
                <w:szCs w:val="26"/>
              </w:rPr>
              <w:object w:dxaOrig="3519" w:dyaOrig="1040">
                <v:shape id="_x0000_i1030" type="#_x0000_t75" style="width:3in;height:65.25pt" o:ole="">
                  <v:imagedata r:id="rId18" o:title=""/>
                </v:shape>
                <o:OLEObject Type="Embed" ProgID="Equation.DSMT4" ShapeID="_x0000_i1030" DrawAspect="Content" ObjectID="_1582372051" r:id="rId19"/>
              </w:objec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  <w:tr w:rsidR="00883D91" w:rsidRPr="00883D91" w:rsidTr="002875B1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 </w:t>
            </w:r>
            <w:r w:rsidRPr="00883D91">
              <w:rPr>
                <w:position w:val="-46"/>
                <w:sz w:val="26"/>
                <w:szCs w:val="26"/>
              </w:rPr>
              <w:object w:dxaOrig="3300" w:dyaOrig="880">
                <v:shape id="_x0000_i1031" type="#_x0000_t75" style="width:202.95pt;height:55pt" o:ole="">
                  <v:imagedata r:id="rId20" o:title=""/>
                </v:shape>
                <o:OLEObject Type="Embed" ProgID="Equation.DSMT4" ShapeID="_x0000_i1031" DrawAspect="Content" ObjectID="_1582372052" r:id="rId21"/>
              </w:object>
            </w:r>
          </w:p>
        </w:tc>
        <w:tc>
          <w:tcPr>
            <w:tcW w:w="2088" w:type="dxa"/>
            <w:vAlign w:val="center"/>
          </w:tcPr>
          <w:p w:rsidR="00883D91" w:rsidRDefault="00883D91" w:rsidP="002875B1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25</w:t>
            </w:r>
          </w:p>
          <w:p w:rsidR="002875B1" w:rsidRPr="002875B1" w:rsidRDefault="002875B1" w:rsidP="002875B1">
            <w:pPr>
              <w:jc w:val="center"/>
              <w:rPr>
                <w:sz w:val="16"/>
                <w:szCs w:val="26"/>
              </w:rPr>
            </w:pPr>
          </w:p>
          <w:p w:rsidR="002875B1" w:rsidRPr="00883D91" w:rsidRDefault="002875B1" w:rsidP="002875B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=</w:t>
            </w:r>
            <w:r w:rsidRPr="00883D91">
              <w:rPr>
                <w:position w:val="-46"/>
                <w:sz w:val="26"/>
                <w:szCs w:val="26"/>
              </w:rPr>
              <w:object w:dxaOrig="2640" w:dyaOrig="880">
                <v:shape id="_x0000_i1032" type="#_x0000_t75" style="width:161.8pt;height:55pt" o:ole="">
                  <v:imagedata r:id="rId22" o:title=""/>
                </v:shape>
                <o:OLEObject Type="Embed" ProgID="Equation.DSMT4" ShapeID="_x0000_i1032" DrawAspect="Content" ObjectID="_1582372053" r:id="rId23"/>
              </w:objec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</w:t>
            </w:r>
            <w:r w:rsidR="002875B1">
              <w:rPr>
                <w:sz w:val="26"/>
                <w:szCs w:val="26"/>
              </w:rPr>
              <w:t>2</w:t>
            </w:r>
            <w:r w:rsidRPr="00883D91">
              <w:rPr>
                <w:sz w:val="26"/>
                <w:szCs w:val="26"/>
              </w:rPr>
              <w:t>5</w:t>
            </w:r>
          </w:p>
        </w:tc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= 0</w: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25</w:t>
            </w:r>
          </w:p>
        </w:tc>
      </w:tr>
    </w:tbl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  <w:proofErr w:type="gramStart"/>
      <w:r w:rsidRPr="00883D91">
        <w:rPr>
          <w:sz w:val="26"/>
          <w:szCs w:val="26"/>
        </w:rPr>
        <w:t>c</w:t>
      </w:r>
      <w:proofErr w:type="gramEnd"/>
      <w:r w:rsidRPr="00883D91">
        <w:rPr>
          <w:sz w:val="26"/>
          <w:szCs w:val="26"/>
        </w:rPr>
        <w:t xml:space="preserve">, (1.5đ) </w:t>
      </w:r>
      <w:r w:rsidRPr="00883D91">
        <w:rPr>
          <w:position w:val="-30"/>
          <w:sz w:val="26"/>
          <w:szCs w:val="26"/>
        </w:rPr>
        <w:object w:dxaOrig="2040" w:dyaOrig="760">
          <v:shape id="_x0000_i1033" type="#_x0000_t75" style="width:125.4pt;height:47.85pt" o:ole="">
            <v:imagedata r:id="rId24" o:title=""/>
          </v:shape>
          <o:OLEObject Type="Embed" ProgID="Equation.DSMT4" ShapeID="_x0000_i1033" DrawAspect="Content" ObjectID="_1582372054" r:id="rId2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58"/>
        <w:gridCol w:w="1818"/>
      </w:tblGrid>
      <w:tr w:rsidR="00883D91" w:rsidRPr="00883D91" w:rsidTr="00E07D66">
        <w:tc>
          <w:tcPr>
            <w:tcW w:w="775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 </w:t>
            </w:r>
            <w:r w:rsidRPr="00883D91">
              <w:rPr>
                <w:position w:val="-70"/>
                <w:sz w:val="26"/>
                <w:szCs w:val="26"/>
              </w:rPr>
              <w:object w:dxaOrig="2360" w:dyaOrig="1520">
                <v:shape id="_x0000_i1034" type="#_x0000_t75" style="width:144.8pt;height:95.35pt" o:ole="">
                  <v:imagedata r:id="rId26" o:title=""/>
                </v:shape>
                <o:OLEObject Type="Embed" ProgID="Equation.DSMT4" ShapeID="_x0000_i1034" DrawAspect="Content" ObjectID="_1582372055" r:id="rId27"/>
              </w:object>
            </w:r>
          </w:p>
        </w:tc>
        <w:tc>
          <w:tcPr>
            <w:tcW w:w="181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2875B1" w:rsidRDefault="00883D91" w:rsidP="00E07D66">
            <w:pPr>
              <w:jc w:val="center"/>
              <w:rPr>
                <w:sz w:val="20"/>
                <w:szCs w:val="26"/>
              </w:rPr>
            </w:pPr>
          </w:p>
          <w:p w:rsid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  <w:p w:rsidR="002875B1" w:rsidRPr="002875B1" w:rsidRDefault="002875B1" w:rsidP="00E07D66">
            <w:pPr>
              <w:jc w:val="center"/>
              <w:rPr>
                <w:sz w:val="36"/>
                <w:szCs w:val="26"/>
              </w:rPr>
            </w:pPr>
          </w:p>
          <w:p w:rsidR="002875B1" w:rsidRPr="00883D91" w:rsidRDefault="002875B1" w:rsidP="00E07D6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883D91" w:rsidRPr="00883D91" w:rsidTr="00E07D66">
        <w:tc>
          <w:tcPr>
            <w:tcW w:w="775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 </w:t>
            </w:r>
            <w:r w:rsidRPr="00883D91">
              <w:rPr>
                <w:position w:val="-60"/>
                <w:sz w:val="26"/>
                <w:szCs w:val="26"/>
              </w:rPr>
              <w:object w:dxaOrig="1960" w:dyaOrig="1320">
                <v:shape id="_x0000_i1035" type="#_x0000_t75" style="width:120.65pt;height:83.1pt" o:ole="">
                  <v:imagedata r:id="rId28" o:title=""/>
                </v:shape>
                <o:OLEObject Type="Embed" ProgID="Equation.DSMT4" ShapeID="_x0000_i1035" DrawAspect="Content" ObjectID="_1582372056" r:id="rId29"/>
              </w:object>
            </w:r>
          </w:p>
        </w:tc>
        <w:tc>
          <w:tcPr>
            <w:tcW w:w="181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</w:t>
            </w:r>
            <w:r w:rsidR="002875B1">
              <w:rPr>
                <w:sz w:val="26"/>
                <w:szCs w:val="26"/>
              </w:rPr>
              <w:t>2</w:t>
            </w:r>
            <w:r w:rsidRPr="00883D91">
              <w:rPr>
                <w:sz w:val="26"/>
                <w:szCs w:val="26"/>
              </w:rPr>
              <w:t>5</w:t>
            </w:r>
          </w:p>
        </w:tc>
      </w:tr>
      <w:tr w:rsidR="00883D91" w:rsidRPr="00883D91" w:rsidTr="00E07D66">
        <w:tc>
          <w:tcPr>
            <w:tcW w:w="775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 4 </w:t>
            </w:r>
          </w:p>
        </w:tc>
        <w:tc>
          <w:tcPr>
            <w:tcW w:w="181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</w:t>
            </w:r>
            <w:r w:rsidR="002875B1">
              <w:rPr>
                <w:sz w:val="26"/>
                <w:szCs w:val="26"/>
              </w:rPr>
              <w:t>2</w:t>
            </w:r>
            <w:r w:rsidRPr="00883D91">
              <w:rPr>
                <w:sz w:val="26"/>
                <w:szCs w:val="26"/>
              </w:rPr>
              <w:t>5</w:t>
            </w:r>
          </w:p>
        </w:tc>
      </w:tr>
    </w:tbl>
    <w:p w:rsidR="00883D91" w:rsidRPr="00883D91" w:rsidRDefault="00883D91" w:rsidP="00883D91">
      <w:pPr>
        <w:rPr>
          <w:sz w:val="26"/>
          <w:szCs w:val="26"/>
        </w:rPr>
      </w:pPr>
    </w:p>
    <w:p w:rsidR="00883D91" w:rsidRDefault="00883D91">
      <w:pPr>
        <w:spacing w:after="200" w:line="276" w:lineRule="auto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883D91" w:rsidRPr="00883D91" w:rsidRDefault="00883D91" w:rsidP="00883D91">
      <w:pPr>
        <w:rPr>
          <w:sz w:val="26"/>
          <w:szCs w:val="26"/>
        </w:rPr>
      </w:pPr>
      <w:proofErr w:type="gramStart"/>
      <w:r w:rsidRPr="00883D91">
        <w:rPr>
          <w:sz w:val="26"/>
          <w:szCs w:val="26"/>
        </w:rPr>
        <w:lastRenderedPageBreak/>
        <w:t>d</w:t>
      </w:r>
      <w:proofErr w:type="gramEnd"/>
      <w:r w:rsidRPr="00883D91">
        <w:rPr>
          <w:sz w:val="26"/>
          <w:szCs w:val="26"/>
        </w:rPr>
        <w:t xml:space="preserve">, (1.5đ) </w:t>
      </w:r>
      <w:r w:rsidRPr="00883D91">
        <w:rPr>
          <w:position w:val="-24"/>
          <w:sz w:val="26"/>
          <w:szCs w:val="26"/>
        </w:rPr>
        <w:object w:dxaOrig="1280" w:dyaOrig="620">
          <v:shape id="_x0000_i1036" type="#_x0000_t75" style="width:78.75pt;height:38.35pt" o:ole="">
            <v:imagedata r:id="rId30" o:title=""/>
          </v:shape>
          <o:OLEObject Type="Embed" ProgID="Equation.DSMT4" ShapeID="_x0000_i1036" DrawAspect="Content" ObjectID="_1582372057" r:id="rId31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58"/>
        <w:gridCol w:w="1818"/>
      </w:tblGrid>
      <w:tr w:rsidR="00883D91" w:rsidRPr="00883D91" w:rsidTr="00E07D66">
        <w:tc>
          <w:tcPr>
            <w:tcW w:w="775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position w:val="-24"/>
                <w:sz w:val="26"/>
                <w:szCs w:val="26"/>
              </w:rPr>
              <w:object w:dxaOrig="1280" w:dyaOrig="620">
                <v:shape id="_x0000_i1037" type="#_x0000_t75" style="width:78.75pt;height:38.35pt" o:ole="">
                  <v:imagedata r:id="rId30" o:title=""/>
                </v:shape>
                <o:OLEObject Type="Embed" ProgID="Equation.DSMT4" ShapeID="_x0000_i1037" DrawAspect="Content" ObjectID="_1582372058" r:id="rId32"/>
              </w:object>
            </w:r>
            <w:r w:rsidRPr="00883D91">
              <w:rPr>
                <w:sz w:val="26"/>
                <w:szCs w:val="26"/>
              </w:rPr>
              <w:t xml:space="preserve">=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-∞</m:t>
              </m:r>
            </m:oMath>
          </w:p>
        </w:tc>
        <w:tc>
          <w:tcPr>
            <w:tcW w:w="181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  <w:tr w:rsidR="00883D91" w:rsidRPr="00883D91" w:rsidTr="00E07D66">
        <w:tc>
          <w:tcPr>
            <w:tcW w:w="775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Vì: </w:t>
            </w:r>
          </w:p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position w:val="-58"/>
                <w:sz w:val="26"/>
                <w:szCs w:val="26"/>
              </w:rPr>
              <w:object w:dxaOrig="2439" w:dyaOrig="1280">
                <v:shape id="_x0000_i1038" type="#_x0000_t75" style="width:143.2pt;height:75.95pt" o:ole="">
                  <v:imagedata r:id="rId33" o:title=""/>
                </v:shape>
                <o:OLEObject Type="Embed" ProgID="Equation.DSMT4" ShapeID="_x0000_i1038" DrawAspect="Content" ObjectID="_1582372059" r:id="rId34"/>
              </w:object>
            </w:r>
          </w:p>
        </w:tc>
        <w:tc>
          <w:tcPr>
            <w:tcW w:w="181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25</w:t>
            </w: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25</w:t>
            </w: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</w:tbl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  <w:r w:rsidRPr="00883D91">
        <w:rPr>
          <w:sz w:val="26"/>
          <w:szCs w:val="26"/>
          <w:u w:val="single"/>
        </w:rPr>
        <w:t>Câu 2:</w:t>
      </w:r>
      <w:r w:rsidRPr="00883D91">
        <w:rPr>
          <w:sz w:val="26"/>
          <w:szCs w:val="26"/>
        </w:rPr>
        <w:t xml:space="preserve"> (4đ)</w:t>
      </w: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996823E" wp14:editId="4E0F827A">
                <wp:simplePos x="0" y="0"/>
                <wp:positionH relativeFrom="column">
                  <wp:posOffset>1724289</wp:posOffset>
                </wp:positionH>
                <wp:positionV relativeFrom="paragraph">
                  <wp:posOffset>1233170</wp:posOffset>
                </wp:positionV>
                <wp:extent cx="85090" cy="128270"/>
                <wp:effectExtent l="0" t="0" r="29210" b="2413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5090" cy="1282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flip:x 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75pt,97.1pt" to="142.45pt,10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40D691F" wp14:editId="5186AC31">
                <wp:simplePos x="0" y="0"/>
                <wp:positionH relativeFrom="column">
                  <wp:posOffset>1724025</wp:posOffset>
                </wp:positionH>
                <wp:positionV relativeFrom="paragraph">
                  <wp:posOffset>1155436</wp:posOffset>
                </wp:positionV>
                <wp:extent cx="154940" cy="77470"/>
                <wp:effectExtent l="0" t="0" r="16510" b="3683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4940" cy="774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6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75pt,91pt" to="147.95pt,9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688BD27" wp14:editId="36CD437B">
                <wp:simplePos x="0" y="0"/>
                <wp:positionH relativeFrom="column">
                  <wp:posOffset>2138944</wp:posOffset>
                </wp:positionH>
                <wp:positionV relativeFrom="paragraph">
                  <wp:posOffset>836295</wp:posOffset>
                </wp:positionV>
                <wp:extent cx="42545" cy="119968"/>
                <wp:effectExtent l="0" t="0" r="33655" b="1397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545" cy="11996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65.85pt" to="171.75pt,7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BA29601" wp14:editId="276199C7">
                <wp:simplePos x="0" y="0"/>
                <wp:positionH relativeFrom="column">
                  <wp:posOffset>2052320</wp:posOffset>
                </wp:positionH>
                <wp:positionV relativeFrom="paragraph">
                  <wp:posOffset>870214</wp:posOffset>
                </wp:positionV>
                <wp:extent cx="94890" cy="77912"/>
                <wp:effectExtent l="0" t="0" r="19685" b="1778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90" cy="7791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1.6pt,68.5pt" to="169.05pt,7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655330B" wp14:editId="6D941F56">
                <wp:simplePos x="0" y="0"/>
                <wp:positionH relativeFrom="column">
                  <wp:posOffset>1915424</wp:posOffset>
                </wp:positionH>
                <wp:positionV relativeFrom="paragraph">
                  <wp:posOffset>1155065</wp:posOffset>
                </wp:positionV>
                <wp:extent cx="215265" cy="241300"/>
                <wp:effectExtent l="0" t="0" r="0" b="635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" cy="241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3D91" w:rsidRDefault="00883D91" w:rsidP="00883D91">
                            <w: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150.8pt;margin-top:90.95pt;width:16.95pt;height:19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" filled="f" stroked="f" strokeweight=".5pt">
                <v:textbox>
                  <w:txbxContent>
                    <w:p w:rsidR="00883D91" w:rsidRDefault="00883D91" w:rsidP="00883D91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683071F" wp14:editId="4BB52B38">
                <wp:simplePos x="0" y="0"/>
                <wp:positionH relativeFrom="column">
                  <wp:posOffset>2943860</wp:posOffset>
                </wp:positionH>
                <wp:positionV relativeFrom="paragraph">
                  <wp:posOffset>1364986</wp:posOffset>
                </wp:positionV>
                <wp:extent cx="215265" cy="241300"/>
                <wp:effectExtent l="0" t="0" r="0" b="635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" cy="241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3D91" w:rsidRDefault="00883D91" w:rsidP="00883D91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" o:spid="_x0000_s1027" type="#_x0000_t202" style="position:absolute;margin-left:231.8pt;margin-top:107.5pt;width:16.95pt;height:19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" filled="f" stroked="f" strokeweight=".5pt">
                <v:textbox>
                  <w:txbxContent>
                    <w:p w:rsidR="00883D91" w:rsidRDefault="00883D91" w:rsidP="00883D91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047DFF6" wp14:editId="606780F6">
                <wp:simplePos x="0" y="0"/>
                <wp:positionH relativeFrom="column">
                  <wp:posOffset>2497084</wp:posOffset>
                </wp:positionH>
                <wp:positionV relativeFrom="paragraph">
                  <wp:posOffset>2368550</wp:posOffset>
                </wp:positionV>
                <wp:extent cx="215265" cy="241300"/>
                <wp:effectExtent l="0" t="0" r="0" b="63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" cy="241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3D91" w:rsidRDefault="00883D91" w:rsidP="00883D91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" o:spid="_x0000_s1028" type="#_x0000_t202" style="position:absolute;margin-left:196.6pt;margin-top:186.5pt;width:16.95pt;height:19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" filled="f" stroked="f" strokeweight=".5pt">
                <v:textbox>
                  <w:txbxContent>
                    <w:p w:rsidR="00883D91" w:rsidRDefault="00883D91" w:rsidP="00883D91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DCB37BB" wp14:editId="7825EB67">
                <wp:simplePos x="0" y="0"/>
                <wp:positionH relativeFrom="column">
                  <wp:posOffset>1136279</wp:posOffset>
                </wp:positionH>
                <wp:positionV relativeFrom="paragraph">
                  <wp:posOffset>-123190</wp:posOffset>
                </wp:positionV>
                <wp:extent cx="215265" cy="241300"/>
                <wp:effectExtent l="0" t="0" r="0" b="635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" cy="241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3D91" w:rsidRDefault="00883D91" w:rsidP="00883D91">
                            <w: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" o:spid="_x0000_s1029" type="#_x0000_t202" style="position:absolute;margin-left:89.45pt;margin-top:-9.7pt;width:16.95pt;height:19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" filled="f" stroked="f" strokeweight=".5pt">
                <v:textbox>
                  <w:txbxContent>
                    <w:p w:rsidR="00883D91" w:rsidRDefault="00883D91" w:rsidP="00883D91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1C4D2F7" wp14:editId="56DE3402">
                <wp:simplePos x="0" y="0"/>
                <wp:positionH relativeFrom="column">
                  <wp:posOffset>2041154</wp:posOffset>
                </wp:positionH>
                <wp:positionV relativeFrom="paragraph">
                  <wp:posOffset>539115</wp:posOffset>
                </wp:positionV>
                <wp:extent cx="215265" cy="241300"/>
                <wp:effectExtent l="0" t="0" r="0" b="635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" cy="241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3D91" w:rsidRDefault="00883D91" w:rsidP="00883D91">
                            <w: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" o:spid="_x0000_s1030" type="#_x0000_t202" style="position:absolute;margin-left:160.7pt;margin-top:42.45pt;width:16.95pt;height:19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" filled="f" stroked="f" strokeweight=".5pt">
                <v:textbox>
                  <w:txbxContent>
                    <w:p w:rsidR="00883D91" w:rsidRDefault="00883D91" w:rsidP="00883D91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57E083F" wp14:editId="6F0F125B">
                <wp:simplePos x="0" y="0"/>
                <wp:positionH relativeFrom="column">
                  <wp:posOffset>1068705</wp:posOffset>
                </wp:positionH>
                <wp:positionV relativeFrom="paragraph">
                  <wp:posOffset>1380490</wp:posOffset>
                </wp:positionV>
                <wp:extent cx="215265" cy="241300"/>
                <wp:effectExtent l="0" t="0" r="0" b="63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" cy="241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3D91" w:rsidRDefault="00883D91" w:rsidP="00883D91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" o:spid="_x0000_s1031" type="#_x0000_t202" style="position:absolute;margin-left:84.15pt;margin-top:108.7pt;width:16.95pt;height:19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" filled="f" stroked="f" strokeweight=".5pt">
                <v:textbox>
                  <w:txbxContent>
                    <w:p w:rsidR="00883D91" w:rsidRDefault="00883D91" w:rsidP="00883D91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040131D" wp14:editId="252A024C">
                <wp:simplePos x="0" y="0"/>
                <wp:positionH relativeFrom="column">
                  <wp:posOffset>1289050</wp:posOffset>
                </wp:positionH>
                <wp:positionV relativeFrom="paragraph">
                  <wp:posOffset>82814</wp:posOffset>
                </wp:positionV>
                <wp:extent cx="27305" cy="27305"/>
                <wp:effectExtent l="0" t="0" r="10795" b="1079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" cy="273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2" o:spid="_x0000_s1026" style="position:absolute;margin-left:101.5pt;margin-top:6.5pt;width:2.15pt;height:2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" fillcolor="black [3200]" strokecolor="black [1600]" strokeweight="2pt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7A6F161" wp14:editId="3A86F2ED">
                <wp:simplePos x="0" y="0"/>
                <wp:positionH relativeFrom="column">
                  <wp:posOffset>1296035</wp:posOffset>
                </wp:positionH>
                <wp:positionV relativeFrom="paragraph">
                  <wp:posOffset>1484630</wp:posOffset>
                </wp:positionV>
                <wp:extent cx="27305" cy="27305"/>
                <wp:effectExtent l="0" t="0" r="10795" b="10795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" cy="273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3" o:spid="_x0000_s1026" style="position:absolute;margin-left:102.05pt;margin-top:116.9pt;width:2.15pt;height:2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" fillcolor="black [3200]" strokecolor="black [1600]" strokeweight="2pt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6223C05" wp14:editId="4A65886C">
                <wp:simplePos x="0" y="0"/>
                <wp:positionH relativeFrom="column">
                  <wp:posOffset>1302121</wp:posOffset>
                </wp:positionH>
                <wp:positionV relativeFrom="paragraph">
                  <wp:posOffset>102870</wp:posOffset>
                </wp:positionV>
                <wp:extent cx="1673860" cy="1405890"/>
                <wp:effectExtent l="0" t="0" r="21590" b="2286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3860" cy="140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.55pt,8.1pt" to="234.35pt,1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42F73B2" wp14:editId="1B76530D">
                <wp:simplePos x="0" y="0"/>
                <wp:positionH relativeFrom="column">
                  <wp:posOffset>2526665</wp:posOffset>
                </wp:positionH>
                <wp:positionV relativeFrom="paragraph">
                  <wp:posOffset>2396490</wp:posOffset>
                </wp:positionV>
                <wp:extent cx="27305" cy="27305"/>
                <wp:effectExtent l="0" t="0" r="10795" b="10795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" cy="273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1" o:spid="_x0000_s1026" style="position:absolute;margin-left:198.95pt;margin-top:188.7pt;width:2.15pt;height:2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" fillcolor="black [3200]" strokecolor="black [1600]" strokeweight="2pt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5CD5F8" wp14:editId="75894011">
                <wp:simplePos x="0" y="0"/>
                <wp:positionH relativeFrom="column">
                  <wp:posOffset>1919605</wp:posOffset>
                </wp:positionH>
                <wp:positionV relativeFrom="paragraph">
                  <wp:posOffset>1273439</wp:posOffset>
                </wp:positionV>
                <wp:extent cx="27305" cy="27305"/>
                <wp:effectExtent l="0" t="0" r="10795" b="10795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" cy="273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5" o:spid="_x0000_s1026" style="position:absolute;margin-left:151.15pt;margin-top:100.25pt;width:2.15pt;height:2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" fillcolor="black [3200]" strokecolor="black [1600]" strokeweight="2pt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D6BB620" wp14:editId="1836BD79">
                <wp:simplePos x="0" y="0"/>
                <wp:positionH relativeFrom="column">
                  <wp:posOffset>2060575</wp:posOffset>
                </wp:positionH>
                <wp:positionV relativeFrom="paragraph">
                  <wp:posOffset>732526</wp:posOffset>
                </wp:positionV>
                <wp:extent cx="27305" cy="27305"/>
                <wp:effectExtent l="0" t="0" r="10795" b="10795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" cy="273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" o:spid="_x0000_s1026" style="position:absolute;margin-left:162.25pt;margin-top:57.7pt;width:2.15pt;height:2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" fillcolor="black [3200]" strokecolor="black [1600]" strokeweight="2pt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70F8841" wp14:editId="79EAC90D">
                <wp:simplePos x="0" y="0"/>
                <wp:positionH relativeFrom="column">
                  <wp:posOffset>2952750</wp:posOffset>
                </wp:positionH>
                <wp:positionV relativeFrom="paragraph">
                  <wp:posOffset>1496060</wp:posOffset>
                </wp:positionV>
                <wp:extent cx="27305" cy="27305"/>
                <wp:effectExtent l="0" t="0" r="10795" b="10795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" cy="273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6" o:spid="_x0000_s1026" style="position:absolute;margin-left:232.5pt;margin-top:117.8pt;width:2.15pt;height:2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" fillcolor="black [3200]" strokecolor="black [1600]" strokeweight="2pt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2FF4B4" wp14:editId="2DCB7655">
                <wp:simplePos x="0" y="0"/>
                <wp:positionH relativeFrom="column">
                  <wp:posOffset>1940764</wp:posOffset>
                </wp:positionH>
                <wp:positionV relativeFrom="paragraph">
                  <wp:posOffset>750498</wp:posOffset>
                </wp:positionV>
                <wp:extent cx="129540" cy="552091"/>
                <wp:effectExtent l="0" t="0" r="22860" b="1968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9540" cy="55209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2.8pt,59.1pt" to="163pt,10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18765A8" wp14:editId="7253C282">
                <wp:simplePos x="0" y="0"/>
                <wp:positionH relativeFrom="column">
                  <wp:posOffset>1302589</wp:posOffset>
                </wp:positionH>
                <wp:positionV relativeFrom="paragraph">
                  <wp:posOffset>750498</wp:posOffset>
                </wp:positionV>
                <wp:extent cx="767751" cy="759125"/>
                <wp:effectExtent l="0" t="0" r="32385" b="2222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7751" cy="759125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.55pt,59.1pt" to="163pt,1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" strokecolor="black [3040]">
                <v:stroke dashstyle="longDash"/>
              </v:line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259E566" wp14:editId="1DC22A63">
                <wp:simplePos x="0" y="0"/>
                <wp:positionH relativeFrom="column">
                  <wp:posOffset>1302589</wp:posOffset>
                </wp:positionH>
                <wp:positionV relativeFrom="paragraph">
                  <wp:posOffset>1302589</wp:posOffset>
                </wp:positionV>
                <wp:extent cx="638354" cy="207034"/>
                <wp:effectExtent l="0" t="0" r="28575" b="215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8354" cy="2070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.55pt,102.55pt" to="152.8pt,1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E0D183" wp14:editId="17D25540">
                <wp:simplePos x="0" y="0"/>
                <wp:positionH relativeFrom="column">
                  <wp:posOffset>1302589</wp:posOffset>
                </wp:positionH>
                <wp:positionV relativeFrom="paragraph">
                  <wp:posOffset>103517</wp:posOffset>
                </wp:positionV>
                <wp:extent cx="1242060" cy="2320506"/>
                <wp:effectExtent l="0" t="0" r="34290" b="2286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42060" cy="232050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flip:x 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.55pt,8.15pt" to="200.35pt,19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1D36BD" wp14:editId="2AC9DD3C">
                <wp:simplePos x="0" y="0"/>
                <wp:positionH relativeFrom="column">
                  <wp:posOffset>2544649</wp:posOffset>
                </wp:positionH>
                <wp:positionV relativeFrom="paragraph">
                  <wp:posOffset>1509623</wp:posOffset>
                </wp:positionV>
                <wp:extent cx="431800" cy="914400"/>
                <wp:effectExtent l="0" t="0" r="2540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1800" cy="914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35pt,118.85pt" to="234.35pt,19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D3901EB" wp14:editId="2F0B53E9">
                <wp:simplePos x="0" y="0"/>
                <wp:positionH relativeFrom="column">
                  <wp:posOffset>1302588</wp:posOffset>
                </wp:positionH>
                <wp:positionV relativeFrom="paragraph">
                  <wp:posOffset>1509623</wp:posOffset>
                </wp:positionV>
                <wp:extent cx="1242203" cy="914400"/>
                <wp:effectExtent l="0" t="0" r="1524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42203" cy="914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.55pt,118.85pt" to="200.35pt,19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" strokecolor="black [3040]"/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9EECAE" wp14:editId="4BEAC3A6">
                <wp:simplePos x="0" y="0"/>
                <wp:positionH relativeFrom="column">
                  <wp:posOffset>1302217</wp:posOffset>
                </wp:positionH>
                <wp:positionV relativeFrom="paragraph">
                  <wp:posOffset>1509407</wp:posOffset>
                </wp:positionV>
                <wp:extent cx="1673896" cy="0"/>
                <wp:effectExtent l="0" t="0" r="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3896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.55pt,118.85pt" to="234.35pt,1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" strokecolor="black [3040]">
                <v:stroke dashstyle="longDash"/>
              </v:line>
            </w:pict>
          </mc:Fallback>
        </mc:AlternateContent>
      </w:r>
      <w:r w:rsidRPr="00883D91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609B7D" wp14:editId="7D39B843">
                <wp:simplePos x="0" y="0"/>
                <wp:positionH relativeFrom="column">
                  <wp:posOffset>1293962</wp:posOffset>
                </wp:positionH>
                <wp:positionV relativeFrom="paragraph">
                  <wp:posOffset>103517</wp:posOffset>
                </wp:positionV>
                <wp:extent cx="8627" cy="1406106"/>
                <wp:effectExtent l="0" t="0" r="29845" b="2286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27" cy="140610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9pt,8.15pt" to="102.6pt,1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" strokecolor="black [3040]"/>
            </w:pict>
          </mc:Fallback>
        </mc:AlternateContent>
      </w: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  <w:proofErr w:type="gramStart"/>
      <w:r w:rsidRPr="00883D91">
        <w:rPr>
          <w:sz w:val="26"/>
          <w:szCs w:val="26"/>
        </w:rPr>
        <w:t>a</w:t>
      </w:r>
      <w:proofErr w:type="gramEnd"/>
      <w:r w:rsidRPr="00883D91">
        <w:rPr>
          <w:sz w:val="26"/>
          <w:szCs w:val="26"/>
        </w:rPr>
        <w:t>, (1.5đ) Chứng minh: BC ∟ (SAB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88"/>
        <w:gridCol w:w="2088"/>
      </w:tblGrid>
      <w:tr w:rsidR="00883D91" w:rsidRPr="00883D91" w:rsidTr="00E07D66">
        <w:tc>
          <w:tcPr>
            <w:tcW w:w="7488" w:type="dxa"/>
          </w:tcPr>
          <w:p w:rsidR="00883D91" w:rsidRPr="002875B1" w:rsidRDefault="002875B1" w:rsidP="002875B1">
            <w:pPr>
              <w:jc w:val="center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 xml:space="preserve">BC ∟ AB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∆ABC vuông tại B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 xml:space="preserve">                     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 xml:space="preserve">BC ∟ SA (do SA ∟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ABC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=&gt; BC ∟ (SAB)</w: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</w:tbl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  <w:proofErr w:type="gramStart"/>
      <w:r w:rsidRPr="00883D91">
        <w:rPr>
          <w:sz w:val="26"/>
          <w:szCs w:val="26"/>
        </w:rPr>
        <w:t>b</w:t>
      </w:r>
      <w:proofErr w:type="gramEnd"/>
      <w:r w:rsidRPr="00883D91">
        <w:rPr>
          <w:sz w:val="26"/>
          <w:szCs w:val="26"/>
        </w:rPr>
        <w:t>, (1.5đ) Chứng minh: AH ∟ S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88"/>
        <w:gridCol w:w="2088"/>
      </w:tblGrid>
      <w:tr w:rsidR="00883D91" w:rsidRPr="00883D91" w:rsidTr="00E07D66">
        <w:tc>
          <w:tcPr>
            <w:tcW w:w="7488" w:type="dxa"/>
          </w:tcPr>
          <w:p w:rsidR="00883D91" w:rsidRPr="00883D91" w:rsidRDefault="00883D91" w:rsidP="002875B1">
            <w:pPr>
              <w:rPr>
                <w:sz w:val="26"/>
                <w:szCs w:val="26"/>
              </w:rPr>
            </w:pPr>
            <w:r w:rsidRPr="00883D91">
              <w:rPr>
                <w:rFonts w:eastAsiaTheme="minorEastAsia"/>
                <w:sz w:val="26"/>
                <w:szCs w:val="26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AH ∟ SB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g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                                           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AH ∟ BC (do BC ∟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SAB</m:t>
                          </m:r>
                        </m:e>
                      </m:d>
                    </m:e>
                  </m:eqArr>
                </m:e>
              </m:d>
            </m:oMath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25</w:t>
            </w:r>
          </w:p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25</w:t>
            </w:r>
          </w:p>
        </w:tc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&gt; AH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∟ </m:t>
              </m:r>
            </m:oMath>
            <w:r w:rsidRPr="00883D91">
              <w:rPr>
                <w:rFonts w:eastAsiaTheme="minorEastAsia"/>
                <w:sz w:val="26"/>
                <w:szCs w:val="26"/>
              </w:rPr>
              <w:t>(SBC)</w: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mà SC </w:t>
            </w:r>
            <w:r w:rsidRPr="00883D91">
              <w:rPr>
                <w:position w:val="-4"/>
                <w:sz w:val="26"/>
                <w:szCs w:val="26"/>
              </w:rPr>
              <w:object w:dxaOrig="240" w:dyaOrig="200">
                <v:shape id="_x0000_i1039" type="#_x0000_t75" style="width:12.25pt;height:10.3pt" o:ole="">
                  <v:imagedata r:id="rId35" o:title=""/>
                </v:shape>
                <o:OLEObject Type="Embed" ProgID="Equation.DSMT4" ShapeID="_x0000_i1039" DrawAspect="Content" ObjectID="_1582372060" r:id="rId36"/>
              </w:object>
            </w:r>
            <w:r w:rsidRPr="00883D91">
              <w:rPr>
                <w:sz w:val="26"/>
                <w:szCs w:val="26"/>
              </w:rPr>
              <w:t xml:space="preserve"> (SBC)</w: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sz w:val="26"/>
                <w:szCs w:val="26"/>
              </w:rPr>
            </w:pPr>
          </w:p>
        </w:tc>
        <w:bookmarkStart w:id="0" w:name="_GoBack"/>
        <w:bookmarkEnd w:id="0"/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&gt; AH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∟ </m:t>
              </m:r>
            </m:oMath>
            <w:r w:rsidRPr="00883D91">
              <w:rPr>
                <w:rFonts w:eastAsiaTheme="minorEastAsia"/>
                <w:sz w:val="26"/>
                <w:szCs w:val="26"/>
              </w:rPr>
              <w:t>SC</w:t>
            </w:r>
          </w:p>
        </w:tc>
        <w:tc>
          <w:tcPr>
            <w:tcW w:w="2088" w:type="dxa"/>
          </w:tcPr>
          <w:p w:rsidR="00883D91" w:rsidRPr="00883D91" w:rsidRDefault="00883D91" w:rsidP="002875B1">
            <w:pPr>
              <w:jc w:val="center"/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>0.5</w:t>
            </w:r>
          </w:p>
        </w:tc>
      </w:tr>
    </w:tbl>
    <w:p w:rsidR="00883D91" w:rsidRPr="00883D91" w:rsidRDefault="00883D91" w:rsidP="00883D91">
      <w:pPr>
        <w:rPr>
          <w:sz w:val="26"/>
          <w:szCs w:val="26"/>
        </w:rPr>
      </w:pPr>
    </w:p>
    <w:p w:rsidR="00883D91" w:rsidRPr="00883D91" w:rsidRDefault="00883D91" w:rsidP="00883D91">
      <w:pPr>
        <w:rPr>
          <w:sz w:val="26"/>
          <w:szCs w:val="26"/>
        </w:rPr>
      </w:pPr>
      <w:proofErr w:type="gramStart"/>
      <w:r w:rsidRPr="00883D91">
        <w:rPr>
          <w:sz w:val="26"/>
          <w:szCs w:val="26"/>
        </w:rPr>
        <w:t>c</w:t>
      </w:r>
      <w:proofErr w:type="gramEnd"/>
      <w:r w:rsidRPr="00883D91">
        <w:rPr>
          <w:sz w:val="26"/>
          <w:szCs w:val="26"/>
        </w:rPr>
        <w:t>, (1đ) Chứng minh: AK ∟ S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88"/>
        <w:gridCol w:w="2088"/>
      </w:tblGrid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rFonts w:eastAsiaTheme="minorEastAsia"/>
                <w:sz w:val="26"/>
                <w:szCs w:val="26"/>
              </w:rPr>
            </w:pPr>
            <w:r w:rsidRPr="00883D91">
              <w:rPr>
                <w:rFonts w:eastAsiaTheme="minorEastAsia"/>
                <w:sz w:val="26"/>
                <w:szCs w:val="26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SC ∟ AH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theo câu b</m:t>
                          </m:r>
                        </m:e>
                      </m:d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SC ∟ HK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g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               </m:t>
                      </m:r>
                    </m:e>
                  </m:eqArr>
                </m:e>
              </m:d>
            </m:oMath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rFonts w:eastAsiaTheme="minorEastAsia"/>
                <w:sz w:val="26"/>
                <w:szCs w:val="26"/>
              </w:rPr>
            </w:pPr>
            <w:r w:rsidRPr="00883D91">
              <w:rPr>
                <w:rFonts w:eastAsiaTheme="minorEastAsia"/>
                <w:sz w:val="26"/>
                <w:szCs w:val="26"/>
              </w:rPr>
              <w:t>0.25</w:t>
            </w:r>
          </w:p>
          <w:p w:rsidR="00883D91" w:rsidRPr="00883D91" w:rsidRDefault="00883D91" w:rsidP="00E07D66">
            <w:pPr>
              <w:jc w:val="center"/>
              <w:rPr>
                <w:rFonts w:eastAsiaTheme="minorEastAsia"/>
                <w:sz w:val="26"/>
                <w:szCs w:val="26"/>
              </w:rPr>
            </w:pPr>
            <w:r w:rsidRPr="00883D91">
              <w:rPr>
                <w:rFonts w:eastAsiaTheme="minorEastAsia"/>
                <w:sz w:val="26"/>
                <w:szCs w:val="26"/>
              </w:rPr>
              <w:t>0.25</w:t>
            </w:r>
          </w:p>
        </w:tc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rFonts w:eastAsiaTheme="minorEastAsia"/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&gt; SC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∟ </m:t>
              </m:r>
            </m:oMath>
            <w:r w:rsidRPr="00883D91">
              <w:rPr>
                <w:rFonts w:eastAsiaTheme="minorEastAsia"/>
                <w:sz w:val="26"/>
                <w:szCs w:val="26"/>
              </w:rPr>
              <w:t>(AHK)</w:t>
            </w:r>
          </w:p>
          <w:p w:rsidR="00883D91" w:rsidRPr="00883D91" w:rsidRDefault="00883D91" w:rsidP="00E07D66">
            <w:pPr>
              <w:rPr>
                <w:rFonts w:eastAsiaTheme="minorEastAsia"/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mà AK </w:t>
            </w:r>
            <w:r w:rsidRPr="00883D91">
              <w:rPr>
                <w:position w:val="-4"/>
                <w:sz w:val="26"/>
                <w:szCs w:val="26"/>
              </w:rPr>
              <w:object w:dxaOrig="240" w:dyaOrig="200">
                <v:shape id="_x0000_i1040" type="#_x0000_t75" style="width:12.25pt;height:10.3pt" o:ole="">
                  <v:imagedata r:id="rId35" o:title=""/>
                </v:shape>
                <o:OLEObject Type="Embed" ProgID="Equation.DSMT4" ShapeID="_x0000_i1040" DrawAspect="Content" ObjectID="_1582372061" r:id="rId37"/>
              </w:object>
            </w:r>
            <w:r w:rsidRPr="00883D91">
              <w:rPr>
                <w:sz w:val="26"/>
                <w:szCs w:val="26"/>
              </w:rPr>
              <w:t xml:space="preserve"> (AHK)</w: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rFonts w:eastAsiaTheme="minorEastAsia"/>
                <w:sz w:val="26"/>
                <w:szCs w:val="26"/>
              </w:rPr>
            </w:pPr>
          </w:p>
          <w:p w:rsidR="00883D91" w:rsidRPr="00883D91" w:rsidRDefault="00883D91" w:rsidP="00E07D66">
            <w:pPr>
              <w:jc w:val="center"/>
              <w:rPr>
                <w:rFonts w:eastAsiaTheme="minorEastAsia"/>
                <w:sz w:val="26"/>
                <w:szCs w:val="26"/>
              </w:rPr>
            </w:pPr>
            <w:r w:rsidRPr="00883D91">
              <w:rPr>
                <w:rFonts w:eastAsiaTheme="minorEastAsia"/>
                <w:sz w:val="26"/>
                <w:szCs w:val="26"/>
              </w:rPr>
              <w:t>0.25</w:t>
            </w:r>
          </w:p>
        </w:tc>
      </w:tr>
      <w:tr w:rsidR="00883D91" w:rsidRPr="00883D91" w:rsidTr="00E07D66">
        <w:tc>
          <w:tcPr>
            <w:tcW w:w="7488" w:type="dxa"/>
          </w:tcPr>
          <w:p w:rsidR="00883D91" w:rsidRPr="00883D91" w:rsidRDefault="00883D91" w:rsidP="00E07D66">
            <w:pPr>
              <w:rPr>
                <w:sz w:val="26"/>
                <w:szCs w:val="26"/>
              </w:rPr>
            </w:pPr>
            <w:r w:rsidRPr="00883D91">
              <w:rPr>
                <w:sz w:val="26"/>
                <w:szCs w:val="26"/>
              </w:rPr>
              <w:t xml:space="preserve">=&gt; SC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∟ </m:t>
              </m:r>
            </m:oMath>
            <w:r w:rsidRPr="00883D91">
              <w:rPr>
                <w:rFonts w:eastAsiaTheme="minorEastAsia"/>
                <w:sz w:val="26"/>
                <w:szCs w:val="26"/>
              </w:rPr>
              <w:t>AK</w:t>
            </w:r>
          </w:p>
        </w:tc>
        <w:tc>
          <w:tcPr>
            <w:tcW w:w="2088" w:type="dxa"/>
          </w:tcPr>
          <w:p w:rsidR="00883D91" w:rsidRPr="00883D91" w:rsidRDefault="00883D91" w:rsidP="00E07D66">
            <w:pPr>
              <w:jc w:val="center"/>
              <w:rPr>
                <w:rFonts w:eastAsiaTheme="minorEastAsia"/>
                <w:sz w:val="26"/>
                <w:szCs w:val="26"/>
              </w:rPr>
            </w:pPr>
            <w:r w:rsidRPr="00883D91">
              <w:rPr>
                <w:rFonts w:eastAsiaTheme="minorEastAsia"/>
                <w:sz w:val="26"/>
                <w:szCs w:val="26"/>
              </w:rPr>
              <w:t>0.25</w:t>
            </w:r>
          </w:p>
        </w:tc>
      </w:tr>
    </w:tbl>
    <w:p w:rsidR="00883D91" w:rsidRPr="00883D91" w:rsidRDefault="00883D91" w:rsidP="00883D91">
      <w:pPr>
        <w:rPr>
          <w:sz w:val="26"/>
          <w:szCs w:val="26"/>
        </w:rPr>
      </w:pPr>
    </w:p>
    <w:p w:rsidR="009814A1" w:rsidRPr="00883D91" w:rsidRDefault="009814A1" w:rsidP="009814A1">
      <w:pPr>
        <w:rPr>
          <w:sz w:val="26"/>
          <w:szCs w:val="26"/>
        </w:rPr>
      </w:pPr>
    </w:p>
    <w:sectPr w:rsidR="009814A1" w:rsidRPr="00883D91" w:rsidSect="00800DAC">
      <w:pgSz w:w="11907" w:h="16839" w:code="9"/>
      <w:pgMar w:top="851" w:right="747" w:bottom="36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2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2875B1"/>
    <w:rsid w:val="0066595B"/>
    <w:rsid w:val="00800DAC"/>
    <w:rsid w:val="00883D91"/>
    <w:rsid w:val="009814A1"/>
    <w:rsid w:val="009D40EF"/>
    <w:rsid w:val="00A2151C"/>
    <w:rsid w:val="00B96219"/>
    <w:rsid w:val="00EF5C30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83</Words>
  <Characters>104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3</cp:revision>
  <dcterms:created xsi:type="dcterms:W3CDTF">2018-03-10T01:09:00Z</dcterms:created>
  <dcterms:modified xsi:type="dcterms:W3CDTF">2018-03-12T08:01:00Z</dcterms:modified>
</cp:coreProperties>
</file>